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4F0A" w:rsidRPr="00CA4F0A" w:rsidRDefault="00CA4F0A" w:rsidP="00CA4F0A">
      <w:pPr>
        <w:widowControl w:val="0"/>
        <w:tabs>
          <w:tab w:val="left" w:pos="456"/>
        </w:tabs>
        <w:ind w:left="456" w:hanging="456"/>
        <w:jc w:val="both"/>
        <w:rPr>
          <w:b/>
          <w:bCs/>
          <w:sz w:val="28"/>
          <w:szCs w:val="28"/>
        </w:rPr>
      </w:pPr>
      <w:r w:rsidRPr="00CA4F0A">
        <w:rPr>
          <w:b/>
          <w:bCs/>
          <w:color w:val="0070C0"/>
          <w:sz w:val="28"/>
          <w:szCs w:val="28"/>
        </w:rPr>
        <w:t>TRƯỜNG THCS &amp; THPT LƯƠNG THẾ VINH</w:t>
      </w:r>
      <w:r w:rsidRPr="00CA4F0A">
        <w:rPr>
          <w:b/>
          <w:bCs/>
          <w:sz w:val="28"/>
          <w:szCs w:val="28"/>
        </w:rPr>
        <w:tab/>
      </w:r>
      <w:r w:rsidRPr="00CA4F0A">
        <w:rPr>
          <w:b/>
          <w:bCs/>
          <w:sz w:val="28"/>
          <w:szCs w:val="28"/>
        </w:rPr>
        <w:tab/>
        <w:t xml:space="preserve">        </w:t>
      </w:r>
    </w:p>
    <w:p w:rsidR="00CA4F0A" w:rsidRPr="00CA4F0A" w:rsidRDefault="00CA4F0A" w:rsidP="00CA4F0A">
      <w:pPr>
        <w:widowControl w:val="0"/>
        <w:tabs>
          <w:tab w:val="left" w:pos="456"/>
        </w:tabs>
        <w:jc w:val="center"/>
        <w:rPr>
          <w:b/>
          <w:bCs/>
          <w:color w:val="0070C0"/>
          <w:sz w:val="28"/>
          <w:szCs w:val="28"/>
        </w:rPr>
      </w:pPr>
    </w:p>
    <w:p w:rsidR="00CA4F0A" w:rsidRPr="00CA4F0A" w:rsidRDefault="00CA4F0A" w:rsidP="00CA4F0A">
      <w:pPr>
        <w:widowControl w:val="0"/>
        <w:tabs>
          <w:tab w:val="left" w:pos="456"/>
        </w:tabs>
        <w:jc w:val="center"/>
        <w:rPr>
          <w:b/>
          <w:bCs/>
          <w:color w:val="0070C0"/>
          <w:sz w:val="28"/>
          <w:szCs w:val="28"/>
        </w:rPr>
      </w:pPr>
      <w:r w:rsidRPr="00CA4F0A">
        <w:rPr>
          <w:b/>
          <w:bCs/>
          <w:color w:val="0070C0"/>
          <w:sz w:val="28"/>
          <w:szCs w:val="28"/>
        </w:rPr>
        <w:t>ĐỀ THI THỬ VÀO LỚP 10 NĂM HỌC: 2018 - 2019</w:t>
      </w:r>
    </w:p>
    <w:p w:rsidR="00CA4F0A" w:rsidRPr="00CA4F0A" w:rsidRDefault="00CA4F0A" w:rsidP="00CA4F0A">
      <w:pPr>
        <w:widowControl w:val="0"/>
        <w:tabs>
          <w:tab w:val="left" w:pos="456"/>
        </w:tabs>
        <w:ind w:left="456" w:hanging="456"/>
        <w:jc w:val="center"/>
        <w:rPr>
          <w:b/>
          <w:sz w:val="28"/>
          <w:szCs w:val="28"/>
        </w:rPr>
      </w:pPr>
      <w:r w:rsidRPr="00CA4F0A">
        <w:rPr>
          <w:b/>
          <w:sz w:val="28"/>
          <w:szCs w:val="28"/>
        </w:rPr>
        <w:t xml:space="preserve">MÔN: TOÁN </w:t>
      </w:r>
    </w:p>
    <w:p w:rsidR="00CA4F0A" w:rsidRPr="00CA4F0A" w:rsidRDefault="00CA4F0A" w:rsidP="00CA4F0A">
      <w:pPr>
        <w:widowControl w:val="0"/>
        <w:tabs>
          <w:tab w:val="left" w:pos="456"/>
        </w:tabs>
        <w:jc w:val="center"/>
        <w:rPr>
          <w:i/>
          <w:sz w:val="28"/>
          <w:szCs w:val="28"/>
        </w:rPr>
      </w:pPr>
      <w:r w:rsidRPr="00CA4F0A">
        <w:rPr>
          <w:i/>
          <w:sz w:val="28"/>
          <w:szCs w:val="28"/>
        </w:rPr>
        <w:t>Thời gian: 120 phút</w:t>
      </w:r>
    </w:p>
    <w:p w:rsidR="00CA4F0A" w:rsidRPr="00CA4F0A" w:rsidRDefault="00CA4F0A" w:rsidP="00CA4F0A">
      <w:pPr>
        <w:widowControl w:val="0"/>
        <w:tabs>
          <w:tab w:val="left" w:pos="456"/>
        </w:tabs>
        <w:rPr>
          <w:bCs/>
          <w:sz w:val="28"/>
          <w:szCs w:val="28"/>
        </w:rPr>
      </w:pPr>
      <w:r w:rsidRPr="00CA4F0A">
        <w:rPr>
          <w:b/>
          <w:color w:val="0070C0"/>
          <w:sz w:val="28"/>
          <w:szCs w:val="28"/>
        </w:rPr>
        <w:t>Bài 1 (2 điểm):</w:t>
      </w:r>
      <w:r w:rsidRPr="00CA4F0A">
        <w:rPr>
          <w:sz w:val="28"/>
          <w:szCs w:val="28"/>
        </w:rPr>
        <w:t xml:space="preserve"> Cho các biểu thức:  </w:t>
      </w:r>
      <w:r w:rsidRPr="00CA4F0A">
        <w:rPr>
          <w:position w:val="-28"/>
          <w:sz w:val="28"/>
          <w:szCs w:val="28"/>
        </w:rPr>
        <w:object w:dxaOrig="4860" w:dyaOrig="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43pt;height:36pt;mso-wrap-style:square;mso-position-horizontal-relative:page;mso-position-vertical-relative:page" o:ole="">
            <v:imagedata r:id="rId7" o:title=""/>
          </v:shape>
          <o:OLEObject Type="Embed" ProgID="Equation.DSMT4" ShapeID="Object 1" DrawAspect="Content" ObjectID="_1613801951" r:id="rId8"/>
        </w:object>
      </w:r>
      <w:r w:rsidRPr="00CA4F0A">
        <w:rPr>
          <w:sz w:val="28"/>
          <w:szCs w:val="28"/>
        </w:rPr>
        <w:t xml:space="preserve">   </w:t>
      </w:r>
      <w:r w:rsidRPr="00CA4F0A">
        <w:rPr>
          <w:bCs/>
          <w:sz w:val="28"/>
          <w:szCs w:val="28"/>
        </w:rPr>
        <w:t xml:space="preserve">với </w:t>
      </w:r>
      <w:r w:rsidRPr="00CA4F0A">
        <w:rPr>
          <w:position w:val="-10"/>
          <w:sz w:val="28"/>
          <w:szCs w:val="28"/>
        </w:rPr>
        <w:object w:dxaOrig="1239" w:dyaOrig="319">
          <v:shape id="Object 2" o:spid="_x0000_i1026" type="#_x0000_t75" style="width:62.25pt;height:15.75pt;mso-wrap-style:square;mso-position-horizontal-relative:page;mso-position-vertical-relative:page" o:ole="">
            <v:imagedata r:id="rId9" o:title=""/>
          </v:shape>
          <o:OLEObject Type="Embed" ProgID="Equation.DSMT4" ShapeID="Object 2" DrawAspect="Content" ObjectID="_1613801952" r:id="rId10"/>
        </w:object>
      </w:r>
      <w:r w:rsidRPr="00CA4F0A">
        <w:rPr>
          <w:bCs/>
          <w:sz w:val="28"/>
          <w:szCs w:val="28"/>
        </w:rPr>
        <w:t xml:space="preserve"> </w:t>
      </w:r>
    </w:p>
    <w:p w:rsidR="00CA4F0A" w:rsidRPr="00CA4F0A" w:rsidRDefault="00CA4F0A" w:rsidP="008663D3">
      <w:pPr>
        <w:widowControl w:val="0"/>
        <w:numPr>
          <w:ilvl w:val="0"/>
          <w:numId w:val="1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bCs/>
          <w:sz w:val="28"/>
          <w:szCs w:val="28"/>
        </w:rPr>
        <w:t>Rút gọn biểu thức P</w:t>
      </w:r>
    </w:p>
    <w:p w:rsidR="00CA4F0A" w:rsidRPr="00CA4F0A" w:rsidRDefault="00CA4F0A" w:rsidP="008663D3">
      <w:pPr>
        <w:widowControl w:val="0"/>
        <w:numPr>
          <w:ilvl w:val="0"/>
          <w:numId w:val="1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bCs/>
          <w:sz w:val="28"/>
          <w:szCs w:val="28"/>
        </w:rPr>
        <w:t>Tìm x sao cho P = 3</w:t>
      </w:r>
    </w:p>
    <w:p w:rsidR="00CA4F0A" w:rsidRPr="00CA4F0A" w:rsidRDefault="00CA4F0A" w:rsidP="008663D3">
      <w:pPr>
        <w:widowControl w:val="0"/>
        <w:numPr>
          <w:ilvl w:val="0"/>
          <w:numId w:val="1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bCs/>
          <w:sz w:val="28"/>
          <w:szCs w:val="28"/>
        </w:rPr>
        <w:t xml:space="preserve">Đặt M = P : Q. Tìm x để </w:t>
      </w:r>
      <w:r w:rsidRPr="00CA4F0A">
        <w:rPr>
          <w:position w:val="-24"/>
          <w:sz w:val="28"/>
          <w:szCs w:val="28"/>
        </w:rPr>
        <w:object w:dxaOrig="779" w:dyaOrig="619">
          <v:shape id="Object 3" o:spid="_x0000_i1027" type="#_x0000_t75" style="width:39pt;height:30.75pt;mso-wrap-style:square;mso-position-horizontal-relative:page;mso-position-vertical-relative:page" o:ole="">
            <v:imagedata r:id="rId11" o:title=""/>
          </v:shape>
          <o:OLEObject Type="Embed" ProgID="Equation.DSMT4" ShapeID="Object 3" DrawAspect="Content" ObjectID="_1613801953" r:id="rId12"/>
        </w:object>
      </w:r>
    </w:p>
    <w:p w:rsidR="00CA4F0A" w:rsidRPr="00CA4F0A" w:rsidRDefault="00CA4F0A" w:rsidP="00CA4F0A">
      <w:pPr>
        <w:widowControl w:val="0"/>
        <w:tabs>
          <w:tab w:val="left" w:pos="456"/>
        </w:tabs>
        <w:rPr>
          <w:bCs/>
          <w:sz w:val="28"/>
          <w:szCs w:val="28"/>
        </w:rPr>
      </w:pPr>
      <w:r w:rsidRPr="00CA4F0A">
        <w:rPr>
          <w:b/>
          <w:color w:val="0070C0"/>
          <w:sz w:val="28"/>
          <w:szCs w:val="28"/>
        </w:rPr>
        <w:t xml:space="preserve">Bài 2 (2 điểm): </w:t>
      </w:r>
      <w:r w:rsidRPr="00CA4F0A">
        <w:rPr>
          <w:bCs/>
          <w:sz w:val="28"/>
          <w:szCs w:val="28"/>
        </w:rPr>
        <w:t>Giải bài toán sau bằng cách lập phương trình hoặc hệ phương trình:</w:t>
      </w:r>
    </w:p>
    <w:p w:rsidR="00CA4F0A" w:rsidRPr="00CA4F0A" w:rsidRDefault="00CA4F0A" w:rsidP="00CA4F0A">
      <w:pPr>
        <w:widowControl w:val="0"/>
        <w:tabs>
          <w:tab w:val="left" w:pos="456"/>
        </w:tabs>
        <w:rPr>
          <w:sz w:val="28"/>
          <w:szCs w:val="28"/>
        </w:rPr>
      </w:pPr>
      <w:r w:rsidRPr="00CA4F0A">
        <w:rPr>
          <w:bCs/>
          <w:sz w:val="28"/>
          <w:szCs w:val="28"/>
        </w:rPr>
        <w:t xml:space="preserve">Hai vòi nước cùng chảy vào một bể nước cạn (không có nước) trong 1 giờ 12 phút thì đầy bể. Nếu mở vòi thứ nhất chảy trong 30 phút và vòi thứ hai chảy trong 1 giờ thì được </w:t>
      </w:r>
      <w:r w:rsidRPr="00CA4F0A">
        <w:rPr>
          <w:position w:val="-24"/>
          <w:sz w:val="28"/>
          <w:szCs w:val="28"/>
        </w:rPr>
        <w:object w:dxaOrig="319" w:dyaOrig="619">
          <v:shape id="Object 4" o:spid="_x0000_i1028" type="#_x0000_t75" style="width:15.75pt;height:30.75pt;mso-wrap-style:square;mso-position-horizontal-relative:page;mso-position-vertical-relative:page" o:ole="">
            <v:imagedata r:id="rId13" o:title=""/>
          </v:shape>
          <o:OLEObject Type="Embed" ProgID="Equation.DSMT4" ShapeID="Object 4" DrawAspect="Content" ObjectID="_1613801954" r:id="rId14"/>
        </w:object>
      </w:r>
      <w:r w:rsidRPr="00CA4F0A">
        <w:rPr>
          <w:sz w:val="28"/>
          <w:szCs w:val="28"/>
        </w:rPr>
        <w:t xml:space="preserve"> bể. Hỏi mỗi vòi chảy một mình thì sau bao lâu đầy bể?</w:t>
      </w:r>
    </w:p>
    <w:p w:rsidR="00CA4F0A" w:rsidRPr="00CA4F0A" w:rsidRDefault="00CA4F0A" w:rsidP="00CA4F0A">
      <w:pPr>
        <w:widowControl w:val="0"/>
        <w:tabs>
          <w:tab w:val="left" w:pos="456"/>
        </w:tabs>
        <w:rPr>
          <w:b/>
          <w:bCs/>
          <w:color w:val="0070C0"/>
          <w:sz w:val="28"/>
          <w:szCs w:val="28"/>
        </w:rPr>
      </w:pPr>
      <w:r w:rsidRPr="00CA4F0A">
        <w:rPr>
          <w:b/>
          <w:bCs/>
          <w:color w:val="0070C0"/>
          <w:sz w:val="28"/>
          <w:szCs w:val="28"/>
        </w:rPr>
        <w:t>Bài 3 (2 điểm):</w:t>
      </w:r>
    </w:p>
    <w:p w:rsidR="00CA4F0A" w:rsidRPr="00CA4F0A" w:rsidRDefault="00CA4F0A" w:rsidP="008663D3">
      <w:pPr>
        <w:widowControl w:val="0"/>
        <w:numPr>
          <w:ilvl w:val="0"/>
          <w:numId w:val="2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sz w:val="28"/>
          <w:szCs w:val="28"/>
        </w:rPr>
        <w:t xml:space="preserve">Giải hệ phương trình: </w:t>
      </w:r>
      <w:r w:rsidRPr="00CA4F0A">
        <w:rPr>
          <w:position w:val="-68"/>
          <w:sz w:val="28"/>
          <w:szCs w:val="28"/>
        </w:rPr>
        <w:object w:dxaOrig="2380" w:dyaOrig="1480">
          <v:shape id="Object 5" o:spid="_x0000_i1029" type="#_x0000_t75" style="width:119.25pt;height:74.25pt;mso-wrap-style:square;mso-position-horizontal-relative:page;mso-position-vertical-relative:page" o:ole="">
            <v:imagedata r:id="rId15" o:title=""/>
          </v:shape>
          <o:OLEObject Type="Embed" ProgID="Equation.DSMT4" ShapeID="Object 5" DrawAspect="Content" ObjectID="_1613801955" r:id="rId16"/>
        </w:object>
      </w:r>
    </w:p>
    <w:p w:rsidR="00CA4F0A" w:rsidRPr="00CA4F0A" w:rsidRDefault="00CA4F0A" w:rsidP="008663D3">
      <w:pPr>
        <w:widowControl w:val="0"/>
        <w:numPr>
          <w:ilvl w:val="0"/>
          <w:numId w:val="2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sz w:val="28"/>
          <w:szCs w:val="28"/>
        </w:rPr>
        <w:t xml:space="preserve">Cho hai hàm số: y = 2x – 1 và </w:t>
      </w:r>
      <w:r w:rsidRPr="00CA4F0A">
        <w:rPr>
          <w:position w:val="-24"/>
          <w:sz w:val="28"/>
          <w:szCs w:val="28"/>
        </w:rPr>
        <w:object w:dxaOrig="1259" w:dyaOrig="619">
          <v:shape id="Object 6" o:spid="_x0000_i1030" type="#_x0000_t75" style="width:63pt;height:30.75pt;mso-wrap-style:square;mso-position-horizontal-relative:page;mso-position-vertical-relative:page" o:ole="">
            <v:imagedata r:id="rId17" o:title=""/>
          </v:shape>
          <o:OLEObject Type="Embed" ProgID="Equation.DSMT4" ShapeID="Object 6" DrawAspect="Content" ObjectID="_1613801956" r:id="rId18"/>
        </w:object>
      </w:r>
    </w:p>
    <w:p w:rsidR="00CA4F0A" w:rsidRPr="00CA4F0A" w:rsidRDefault="00CA4F0A" w:rsidP="008663D3">
      <w:pPr>
        <w:widowControl w:val="0"/>
        <w:numPr>
          <w:ilvl w:val="0"/>
          <w:numId w:val="3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sz w:val="28"/>
          <w:szCs w:val="28"/>
        </w:rPr>
        <w:t>Tìm tọa độ giao điểm M của đồ thị hai hàm số trên</w:t>
      </w:r>
    </w:p>
    <w:p w:rsidR="00CA4F0A" w:rsidRPr="00CA4F0A" w:rsidRDefault="00CA4F0A" w:rsidP="008663D3">
      <w:pPr>
        <w:widowControl w:val="0"/>
        <w:numPr>
          <w:ilvl w:val="0"/>
          <w:numId w:val="3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sz w:val="28"/>
          <w:szCs w:val="28"/>
        </w:rPr>
        <w:t xml:space="preserve">Gọi N, P lần lượt là giao điểm của hai đồ thị trên với trục Oy. Tính diện tích </w:t>
      </w:r>
      <w:r w:rsidRPr="00CA4F0A">
        <w:rPr>
          <w:position w:val="-6"/>
          <w:sz w:val="28"/>
          <w:szCs w:val="28"/>
        </w:rPr>
        <w:object w:dxaOrig="738" w:dyaOrig="279">
          <v:shape id="Object 7" o:spid="_x0000_i1031" type="#_x0000_t75" style="width:36.75pt;height:14.25pt;mso-wrap-style:square;mso-position-horizontal-relative:page;mso-position-vertical-relative:page" o:ole="">
            <v:imagedata r:id="rId19" o:title=""/>
          </v:shape>
          <o:OLEObject Type="Embed" ProgID="Equation.DSMT4" ShapeID="Object 7" DrawAspect="Content" ObjectID="_1613801957" r:id="rId20"/>
        </w:object>
      </w:r>
    </w:p>
    <w:p w:rsidR="00CA4F0A" w:rsidRPr="00CA4F0A" w:rsidRDefault="00CA4F0A" w:rsidP="00CA4F0A">
      <w:pPr>
        <w:widowControl w:val="0"/>
        <w:tabs>
          <w:tab w:val="left" w:pos="456"/>
        </w:tabs>
        <w:rPr>
          <w:sz w:val="28"/>
          <w:szCs w:val="28"/>
        </w:rPr>
      </w:pPr>
      <w:r w:rsidRPr="00CA4F0A">
        <w:rPr>
          <w:b/>
          <w:bCs/>
          <w:color w:val="0070C0"/>
          <w:sz w:val="28"/>
          <w:szCs w:val="28"/>
        </w:rPr>
        <w:t>Bài 4 (3,5 điểm):</w:t>
      </w:r>
      <w:r w:rsidRPr="00CA4F0A">
        <w:rPr>
          <w:sz w:val="28"/>
          <w:szCs w:val="28"/>
        </w:rPr>
        <w:t xml:space="preserve"> Cho đường tròn (O ; R) đường kính AB và điểm M bất kì thuộc đường tròn </w:t>
      </w:r>
      <w:r w:rsidRPr="00CA4F0A">
        <w:rPr>
          <w:position w:val="-14"/>
          <w:sz w:val="28"/>
          <w:szCs w:val="28"/>
        </w:rPr>
        <w:object w:dxaOrig="1219" w:dyaOrig="399">
          <v:shape id="Object 8" o:spid="_x0000_i1032" type="#_x0000_t75" style="width:60.75pt;height:20.25pt;mso-wrap-style:square;mso-position-horizontal-relative:page;mso-position-vertical-relative:page" o:ole="">
            <v:imagedata r:id="rId21" o:title=""/>
          </v:shape>
          <o:OLEObject Type="Embed" ProgID="Equation.DSMT4" ShapeID="Object 8" DrawAspect="Content" ObjectID="_1613801958" r:id="rId22"/>
        </w:object>
      </w:r>
      <w:r w:rsidRPr="00CA4F0A">
        <w:rPr>
          <w:sz w:val="28"/>
          <w:szCs w:val="28"/>
        </w:rPr>
        <w:t>. Kẻ tiếp tuyến tại A của đường tròn, tiếp tuyến này cắt tia BM ở N. Tiếp tuyến của đường tròn tại M cắt AN ở D.</w:t>
      </w:r>
    </w:p>
    <w:p w:rsidR="00CA4F0A" w:rsidRPr="00CA4F0A" w:rsidRDefault="00CA4F0A" w:rsidP="008663D3">
      <w:pPr>
        <w:widowControl w:val="0"/>
        <w:numPr>
          <w:ilvl w:val="0"/>
          <w:numId w:val="4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sz w:val="28"/>
          <w:szCs w:val="28"/>
        </w:rPr>
        <w:t>Chứng minh: 4 điểm A, D, M , O cùng thuộc một đường tròn</w:t>
      </w:r>
    </w:p>
    <w:p w:rsidR="00CA4F0A" w:rsidRPr="00CA4F0A" w:rsidRDefault="00CA4F0A" w:rsidP="008663D3">
      <w:pPr>
        <w:widowControl w:val="0"/>
        <w:numPr>
          <w:ilvl w:val="0"/>
          <w:numId w:val="4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sz w:val="28"/>
          <w:szCs w:val="28"/>
        </w:rPr>
        <w:t>Chứng minh: OD // BM và suy ra D là trung điểm của AN</w:t>
      </w:r>
    </w:p>
    <w:p w:rsidR="00CA4F0A" w:rsidRPr="00CA4F0A" w:rsidRDefault="00CA4F0A" w:rsidP="008663D3">
      <w:pPr>
        <w:widowControl w:val="0"/>
        <w:numPr>
          <w:ilvl w:val="0"/>
          <w:numId w:val="4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sz w:val="28"/>
          <w:szCs w:val="28"/>
        </w:rPr>
        <w:t xml:space="preserve">Đường thẳng kẻ qua O và vuông góc với BM cắt tia DM ở E. Chứng minh: BE là </w:t>
      </w:r>
      <w:r w:rsidRPr="00CA4F0A">
        <w:rPr>
          <w:sz w:val="28"/>
          <w:szCs w:val="28"/>
        </w:rPr>
        <w:lastRenderedPageBreak/>
        <w:t>tiếp tuyến của đường tròn (O ; R)</w:t>
      </w:r>
    </w:p>
    <w:p w:rsidR="00CA4F0A" w:rsidRPr="00CA4F0A" w:rsidRDefault="00CA4F0A" w:rsidP="008663D3">
      <w:pPr>
        <w:widowControl w:val="0"/>
        <w:numPr>
          <w:ilvl w:val="0"/>
          <w:numId w:val="4"/>
        </w:numPr>
        <w:tabs>
          <w:tab w:val="left" w:pos="456"/>
        </w:tabs>
        <w:suppressAutoHyphens w:val="0"/>
        <w:autoSpaceDN/>
        <w:spacing w:before="60" w:after="60" w:line="312" w:lineRule="auto"/>
        <w:textAlignment w:val="auto"/>
        <w:rPr>
          <w:sz w:val="28"/>
          <w:szCs w:val="28"/>
        </w:rPr>
      </w:pPr>
      <w:r w:rsidRPr="00CA4F0A">
        <w:rPr>
          <w:sz w:val="28"/>
          <w:szCs w:val="28"/>
        </w:rPr>
        <w:t>Qua O kẻ đường thẳng vuông góc với AB và cắt đường thẳng BM tại I. Gọi giao điểm của AI và BD là J. Khi điểm M di động trên (O ; R) thì J chạy trên đường nào?</w:t>
      </w:r>
    </w:p>
    <w:p w:rsidR="00CA4F0A" w:rsidRPr="00CA4F0A" w:rsidRDefault="00CA4F0A" w:rsidP="00CA4F0A">
      <w:pPr>
        <w:widowControl w:val="0"/>
        <w:tabs>
          <w:tab w:val="left" w:pos="456"/>
        </w:tabs>
        <w:rPr>
          <w:sz w:val="28"/>
          <w:szCs w:val="28"/>
        </w:rPr>
      </w:pPr>
      <w:r w:rsidRPr="00CA4F0A">
        <w:rPr>
          <w:b/>
          <w:bCs/>
          <w:color w:val="0070C0"/>
          <w:sz w:val="28"/>
          <w:szCs w:val="28"/>
        </w:rPr>
        <w:t>Bài 5 (0,5 điểm):</w:t>
      </w:r>
      <w:r w:rsidRPr="00CA4F0A">
        <w:rPr>
          <w:sz w:val="28"/>
          <w:szCs w:val="28"/>
        </w:rPr>
        <w:t xml:space="preserve"> Cho a &lt; 0. Tìm giá trị nhỏ nhất của </w:t>
      </w:r>
      <w:r w:rsidRPr="00CA4F0A">
        <w:rPr>
          <w:position w:val="-24"/>
          <w:sz w:val="28"/>
          <w:szCs w:val="28"/>
        </w:rPr>
        <w:object w:dxaOrig="2659" w:dyaOrig="619">
          <v:shape id="Object 9" o:spid="_x0000_i1033" type="#_x0000_t75" style="width:132.75pt;height:30.75pt;mso-wrap-style:square;mso-position-horizontal-relative:page;mso-position-vertical-relative:page" o:ole="">
            <v:imagedata r:id="rId23" o:title=""/>
          </v:shape>
          <o:OLEObject Type="Embed" ProgID="Equation.DSMT4" ShapeID="Object 9" DrawAspect="Content" ObjectID="_1613801959" r:id="rId24"/>
        </w:object>
      </w:r>
    </w:p>
    <w:p w:rsidR="00D20CF6" w:rsidRPr="00CA4F0A" w:rsidRDefault="00D20CF6" w:rsidP="00CA4F0A">
      <w:pPr>
        <w:rPr>
          <w:sz w:val="28"/>
          <w:szCs w:val="28"/>
        </w:rPr>
      </w:pPr>
    </w:p>
    <w:sectPr w:rsidR="00D20CF6" w:rsidRPr="00CA4F0A" w:rsidSect="00C47EC5">
      <w:headerReference w:type="even" r:id="rId25"/>
      <w:headerReference w:type="default" r:id="rId26"/>
      <w:footerReference w:type="default" r:id="rId27"/>
      <w:headerReference w:type="first" r:id="rId28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63D3" w:rsidRDefault="008663D3" w:rsidP="00A91039">
      <w:r>
        <w:separator/>
      </w:r>
    </w:p>
  </w:endnote>
  <w:endnote w:type="continuationSeparator" w:id="0">
    <w:p w:rsidR="008663D3" w:rsidRDefault="008663D3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797F1B">
    <w:pPr>
      <w:pStyle w:val="Footer"/>
      <w:jc w:val="center"/>
    </w:pPr>
    <w:r w:rsidRPr="00797F1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054319">
      <w:rPr>
        <w:sz w:val="28"/>
        <w:szCs w:val="28"/>
      </w:rPr>
      <w:t xml:space="preserve">Group: </w:t>
    </w:r>
    <w:hyperlink r:id="rId1" w:history="1">
      <w:r w:rsidR="0005431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63D3" w:rsidRDefault="008663D3" w:rsidP="00A91039">
      <w:r w:rsidRPr="00A91039">
        <w:rPr>
          <w:color w:val="000000"/>
        </w:rPr>
        <w:separator/>
      </w:r>
    </w:p>
  </w:footnote>
  <w:footnote w:type="continuationSeparator" w:id="0">
    <w:p w:rsidR="008663D3" w:rsidRDefault="008663D3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054319">
      <w:rPr>
        <w:b/>
        <w:color w:val="FF0000"/>
        <w:sz w:val="28"/>
        <w:szCs w:val="28"/>
      </w:rPr>
      <w:t>HOC360.NET - TÀI LIỆU HỌC TẬP MIỄN PHÍ</w:t>
    </w:r>
  </w:p>
  <w:p w:rsidR="00054319" w:rsidRDefault="00797F1B">
    <w:pPr>
      <w:pStyle w:val="Header"/>
    </w:pPr>
    <w:r w:rsidRPr="00797F1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7063B"/>
    <w:multiLevelType w:val="multilevel"/>
    <w:tmpl w:val="1807063B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D4760CF"/>
    <w:multiLevelType w:val="multilevel"/>
    <w:tmpl w:val="4D4760CF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CA0812"/>
    <w:multiLevelType w:val="multilevel"/>
    <w:tmpl w:val="75CA081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507869"/>
    <w:multiLevelType w:val="multilevel"/>
    <w:tmpl w:val="7B507869"/>
    <w:lvl w:ilvl="0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10917"/>
    <w:rsid w:val="00127908"/>
    <w:rsid w:val="00135E3E"/>
    <w:rsid w:val="00135F9F"/>
    <w:rsid w:val="001546D1"/>
    <w:rsid w:val="00182AF4"/>
    <w:rsid w:val="001A3C26"/>
    <w:rsid w:val="001B0C36"/>
    <w:rsid w:val="001B74D6"/>
    <w:rsid w:val="001E55B0"/>
    <w:rsid w:val="00234253"/>
    <w:rsid w:val="00241355"/>
    <w:rsid w:val="0024739D"/>
    <w:rsid w:val="002A2011"/>
    <w:rsid w:val="002A2EDA"/>
    <w:rsid w:val="002A60FA"/>
    <w:rsid w:val="002B06A8"/>
    <w:rsid w:val="002B0B80"/>
    <w:rsid w:val="002B5302"/>
    <w:rsid w:val="002C4A82"/>
    <w:rsid w:val="002D4183"/>
    <w:rsid w:val="002F2F14"/>
    <w:rsid w:val="003017F9"/>
    <w:rsid w:val="00320960"/>
    <w:rsid w:val="00345352"/>
    <w:rsid w:val="003554BF"/>
    <w:rsid w:val="003561A1"/>
    <w:rsid w:val="00357C14"/>
    <w:rsid w:val="003623B2"/>
    <w:rsid w:val="003C742F"/>
    <w:rsid w:val="003E0CA2"/>
    <w:rsid w:val="003E71C2"/>
    <w:rsid w:val="003F5A15"/>
    <w:rsid w:val="0040281D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57A90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57F3"/>
    <w:rsid w:val="006B0443"/>
    <w:rsid w:val="006C3ED2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969C7"/>
    <w:rsid w:val="00797F1B"/>
    <w:rsid w:val="007B692B"/>
    <w:rsid w:val="007B6CE4"/>
    <w:rsid w:val="007C2C30"/>
    <w:rsid w:val="007D5183"/>
    <w:rsid w:val="007F078B"/>
    <w:rsid w:val="007F6DCA"/>
    <w:rsid w:val="0080538F"/>
    <w:rsid w:val="00814D06"/>
    <w:rsid w:val="00821C2B"/>
    <w:rsid w:val="00822DF3"/>
    <w:rsid w:val="00855047"/>
    <w:rsid w:val="0086307E"/>
    <w:rsid w:val="008663D3"/>
    <w:rsid w:val="008721CC"/>
    <w:rsid w:val="00884267"/>
    <w:rsid w:val="0089116E"/>
    <w:rsid w:val="008A483B"/>
    <w:rsid w:val="008E3AE6"/>
    <w:rsid w:val="00903381"/>
    <w:rsid w:val="00906DE2"/>
    <w:rsid w:val="00907209"/>
    <w:rsid w:val="00922937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9D26F1"/>
    <w:rsid w:val="00A13E22"/>
    <w:rsid w:val="00A20D07"/>
    <w:rsid w:val="00A27661"/>
    <w:rsid w:val="00A61098"/>
    <w:rsid w:val="00A81331"/>
    <w:rsid w:val="00A8177C"/>
    <w:rsid w:val="00A8305D"/>
    <w:rsid w:val="00A91039"/>
    <w:rsid w:val="00AD2520"/>
    <w:rsid w:val="00AD31A8"/>
    <w:rsid w:val="00B20081"/>
    <w:rsid w:val="00B51C33"/>
    <w:rsid w:val="00B7389C"/>
    <w:rsid w:val="00B87076"/>
    <w:rsid w:val="00B90D13"/>
    <w:rsid w:val="00BB36E3"/>
    <w:rsid w:val="00C0485C"/>
    <w:rsid w:val="00C14677"/>
    <w:rsid w:val="00C20786"/>
    <w:rsid w:val="00C347B6"/>
    <w:rsid w:val="00C44511"/>
    <w:rsid w:val="00C47EC5"/>
    <w:rsid w:val="00C5642F"/>
    <w:rsid w:val="00C60140"/>
    <w:rsid w:val="00C65A30"/>
    <w:rsid w:val="00C73461"/>
    <w:rsid w:val="00CA4F0A"/>
    <w:rsid w:val="00CC5C98"/>
    <w:rsid w:val="00D02CAE"/>
    <w:rsid w:val="00D2014C"/>
    <w:rsid w:val="00D20CF6"/>
    <w:rsid w:val="00D2183E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EE43E9"/>
    <w:rsid w:val="00F072B9"/>
    <w:rsid w:val="00F12684"/>
    <w:rsid w:val="00F2371D"/>
    <w:rsid w:val="00F238F6"/>
    <w:rsid w:val="00F550F2"/>
    <w:rsid w:val="00F56131"/>
    <w:rsid w:val="00F82A84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MTEquationSection">
    <w:name w:val="MTEquationSection"/>
    <w:basedOn w:val="DefaultParagraphFont"/>
    <w:rsid w:val="003623B2"/>
    <w:rPr>
      <w:rFonts w:cs="Times New Roman"/>
      <w:vanish/>
      <w:color w:val="FF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1</Words>
  <Characters>137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 title]</dc:title>
  <dc:creator>HP 6300 Pro</dc:creator>
  <cp:lastModifiedBy>HP 6300 Pro</cp:lastModifiedBy>
  <cp:revision>2</cp:revision>
  <cp:lastPrinted>2019-03-11T01:56:00Z</cp:lastPrinted>
  <dcterms:created xsi:type="dcterms:W3CDTF">2019-03-11T02:03:00Z</dcterms:created>
  <dcterms:modified xsi:type="dcterms:W3CDTF">2019-03-11T02:03:00Z</dcterms:modified>
</cp:coreProperties>
</file>